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g" ContentType="image/jpe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1A31B77D" w14:textId="77777777" w:rsidR="004A565D" w:rsidRPr="00D35E20" w:rsidRDefault="00D35E20" w:rsidP="00D35E20">
      <w:pPr>
        <w:jc w:val="center"/>
        <w:rPr>
          <w:sz w:val="40"/>
          <w:szCs w:val="40"/>
        </w:rPr>
      </w:pPr>
      <w:r w:rsidRPr="00D35E20">
        <w:rPr>
          <w:rFonts w:hint="eastAsia"/>
          <w:sz w:val="40"/>
          <w:szCs w:val="40"/>
        </w:rPr>
        <w:t>Homework 1</w:t>
      </w:r>
    </w:p>
    <w:p w14:paraId="0058E82B" w14:textId="77777777" w:rsidR="00D35E20" w:rsidRPr="00AA4CDF" w:rsidRDefault="00D35E20" w:rsidP="00D35E20">
      <w:pPr>
        <w:jc w:val="right"/>
      </w:pPr>
      <w:r w:rsidRPr="00AA4CDF">
        <w:rPr>
          <w:rFonts w:hint="eastAsia"/>
        </w:rPr>
        <w:t>Zezhou Li</w:t>
      </w:r>
    </w:p>
    <w:p w14:paraId="6DCF5E1C" w14:textId="77777777" w:rsidR="00D35E20" w:rsidRPr="00AA4CDF" w:rsidRDefault="00D35E20" w:rsidP="00D35E20">
      <w:pPr>
        <w:jc w:val="right"/>
      </w:pPr>
      <w:r w:rsidRPr="00AA4CDF">
        <w:rPr>
          <w:rFonts w:hint="eastAsia"/>
        </w:rPr>
        <w:t>10405265</w:t>
      </w:r>
    </w:p>
    <w:p w14:paraId="475A439F" w14:textId="77777777" w:rsidR="00D35E20" w:rsidRPr="007B01D7" w:rsidRDefault="00D35E20">
      <w:pPr>
        <w:rPr>
          <w:b/>
          <w:sz w:val="28"/>
        </w:rPr>
      </w:pPr>
      <w:r w:rsidRPr="007B01D7">
        <w:rPr>
          <w:rFonts w:hint="eastAsia"/>
          <w:b/>
          <w:sz w:val="28"/>
        </w:rPr>
        <w:t>Problem 1:</w:t>
      </w:r>
    </w:p>
    <w:p w14:paraId="6CE0FEC1" w14:textId="77777777" w:rsidR="00D35E20" w:rsidRDefault="006D6DC7">
      <w:r w:rsidRPr="007B01D7">
        <w:rPr>
          <w:rFonts w:hint="eastAsia"/>
          <w:b/>
        </w:rPr>
        <w:t>1.</w:t>
      </w:r>
      <w:r>
        <w:rPr>
          <w:rFonts w:hint="eastAsia"/>
        </w:rPr>
        <w:t xml:space="preserve"> Use 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 xml:space="preserve"> to plot the likelihood function for each class.</w:t>
      </w:r>
    </w:p>
    <w:p w14:paraId="0E9A23B5" w14:textId="77777777" w:rsidR="007F610D" w:rsidRDefault="007F610D">
      <w:r>
        <w:rPr>
          <w:rFonts w:hint="eastAsia"/>
        </w:rPr>
        <w:t>Cod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350"/>
      </w:tblGrid>
      <w:tr w:rsidR="007F610D" w14:paraId="22A004F0" w14:textId="77777777" w:rsidTr="007F610D">
        <w:tc>
          <w:tcPr>
            <w:tcW w:w="9350" w:type="dxa"/>
            <w:shd w:val="clear" w:color="auto" w:fill="F2F2F2" w:themeFill="background1" w:themeFillShade="F2"/>
          </w:tcPr>
          <w:p w14:paraId="4A589851" w14:textId="77777777" w:rsidR="007F610D" w:rsidRDefault="007F610D" w:rsidP="007F610D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x = -6:0.1:10;</w:t>
            </w:r>
          </w:p>
          <w:p w14:paraId="43D832CB" w14:textId="77777777" w:rsidR="007F610D" w:rsidRDefault="007F610D" w:rsidP="007F610D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norm_w1 = 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normpdf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x,0,1);</w:t>
            </w:r>
          </w:p>
          <w:p w14:paraId="582167A4" w14:textId="77777777" w:rsidR="007F610D" w:rsidRDefault="007F610D" w:rsidP="007F610D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plot(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x,norm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_w1);</w:t>
            </w:r>
          </w:p>
          <w:p w14:paraId="1491ECE0" w14:textId="77777777" w:rsidR="007F610D" w:rsidRDefault="007F610D" w:rsidP="007F610D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hold 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on</w:t>
            </w:r>
          </w:p>
          <w:p w14:paraId="3D390F3D" w14:textId="77777777" w:rsidR="007F610D" w:rsidRDefault="007F610D" w:rsidP="007F610D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norm_w2 = 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normpdf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x,2,2);</w:t>
            </w:r>
          </w:p>
          <w:p w14:paraId="510A6409" w14:textId="77777777" w:rsidR="007F610D" w:rsidRDefault="007F610D" w:rsidP="007F610D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plot(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x,norm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_w2);</w:t>
            </w:r>
          </w:p>
          <w:p w14:paraId="16AC950C" w14:textId="77777777" w:rsidR="007F610D" w:rsidRDefault="007F610D" w:rsidP="007F610D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title(</w:t>
            </w:r>
            <w:proofErr w:type="gramEnd"/>
            <w:r>
              <w:rPr>
                <w:rFonts w:ascii="Courier" w:hAnsi="Courier" w:cs="Courier"/>
                <w:color w:val="A020F0"/>
                <w:sz w:val="20"/>
                <w:szCs w:val="20"/>
              </w:rPr>
              <w:t>'Likelihood function for each class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14:paraId="75DEB6C9" w14:textId="77777777" w:rsidR="007F610D" w:rsidRDefault="007F610D" w:rsidP="007F610D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xlabel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x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); 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ylabel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p(</w:t>
            </w:r>
            <w:proofErr w:type="spellStart"/>
            <w:r>
              <w:rPr>
                <w:rFonts w:ascii="Courier" w:hAnsi="Courier" w:cs="Courier"/>
                <w:color w:val="A020F0"/>
                <w:sz w:val="20"/>
                <w:szCs w:val="20"/>
              </w:rPr>
              <w:t>x|wi</w:t>
            </w:r>
            <w:proofErr w:type="spellEnd"/>
            <w:r>
              <w:rPr>
                <w:rFonts w:ascii="Courier" w:hAnsi="Courier" w:cs="Courier"/>
                <w:color w:val="A020F0"/>
                <w:sz w:val="20"/>
                <w:szCs w:val="20"/>
              </w:rPr>
              <w:t>)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14:paraId="7C173D85" w14:textId="77777777" w:rsidR="007F610D" w:rsidRPr="007F610D" w:rsidRDefault="007F610D" w:rsidP="007F610D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legend({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w1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,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w2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},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FontSize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,16');</w:t>
            </w:r>
          </w:p>
        </w:tc>
      </w:tr>
    </w:tbl>
    <w:p w14:paraId="6FEA3B22" w14:textId="77777777" w:rsidR="006D6DC7" w:rsidRDefault="007F610D" w:rsidP="007F610D">
      <w:pPr>
        <w:jc w:val="center"/>
      </w:pPr>
      <w:r>
        <w:rPr>
          <w:rFonts w:hint="eastAsia"/>
          <w:noProof/>
        </w:rPr>
        <w:drawing>
          <wp:inline distT="0" distB="0" distL="0" distR="0" wp14:anchorId="1C924103" wp14:editId="31D4C045">
            <wp:extent cx="4262428" cy="3196821"/>
            <wp:effectExtent l="0" t="0" r="508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hw1_figure1.jpg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3783" cy="3227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B804A" w14:textId="77777777" w:rsidR="007F610D" w:rsidRDefault="007F610D" w:rsidP="007F610D">
      <w:pPr>
        <w:jc w:val="center"/>
      </w:pPr>
      <w:r>
        <w:rPr>
          <w:rFonts w:hint="eastAsia"/>
        </w:rPr>
        <w:t>Figure 1. Likelihood function of each class</w:t>
      </w:r>
    </w:p>
    <w:p w14:paraId="70A550F3" w14:textId="77777777" w:rsidR="007F610D" w:rsidRDefault="004963AE" w:rsidP="007F610D">
      <w:r>
        <w:rPr>
          <w:rFonts w:hint="eastAsia"/>
        </w:rPr>
        <w:t>For normal distribution,</w:t>
      </w:r>
    </w:p>
    <w:p w14:paraId="111F71B7" w14:textId="77777777" w:rsidR="004963AE" w:rsidRDefault="00E470F4" w:rsidP="00E470F4">
      <w:pPr>
        <w:jc w:val="center"/>
      </w:pPr>
      <w:r w:rsidRPr="00E470F4">
        <w:rPr>
          <w:noProof/>
        </w:rPr>
        <w:drawing>
          <wp:inline distT="0" distB="0" distL="0" distR="0" wp14:anchorId="49E0E90A" wp14:editId="5458F388">
            <wp:extent cx="2191798" cy="673458"/>
            <wp:effectExtent l="0" t="0" r="0" b="1270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271026" cy="697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5A41A2" w14:textId="77777777" w:rsidR="00CA7899" w:rsidRDefault="00E470F4" w:rsidP="00E470F4">
      <w:r>
        <w:rPr>
          <w:rFonts w:hint="eastAsia"/>
        </w:rPr>
        <w:t xml:space="preserve">Thus,  </w:t>
      </w:r>
      <m:oMath>
        <m:r>
          <m:rPr>
            <m:sty m:val="p"/>
          </m:rPr>
          <w:rPr>
            <w:rFonts w:ascii="Cambria Math" w:hAnsi="Cambria Math" w:hint="eastAsia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x</m:t>
            </m:r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π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 w:rsidR="00FB11CA">
        <w:rPr>
          <w:rFonts w:hint="eastAsia"/>
        </w:rPr>
        <w:t>,</w:t>
      </w:r>
      <m:oMath>
        <m:r>
          <m:rPr>
            <m:sty m:val="p"/>
          </m:rPr>
          <w:rPr>
            <w:rFonts w:ascii="Cambria Math" w:hAnsi="Cambria Math" w:hint="eastAsia"/>
          </w:rPr>
          <m:t xml:space="preserve"> 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x</m:t>
            </m:r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π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x-2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8</m:t>
                </m:r>
              </m:den>
            </m:f>
          </m:sup>
        </m:sSup>
      </m:oMath>
    </w:p>
    <w:p w14:paraId="6794E0FB" w14:textId="77777777" w:rsidR="00CA7899" w:rsidRDefault="00CA7899" w:rsidP="00E470F4">
      <w:r>
        <w:rPr>
          <w:rFonts w:hint="eastAsia"/>
        </w:rPr>
        <w:t>T</w:t>
      </w:r>
      <w:r w:rsidR="00FB11CA">
        <w:rPr>
          <w:rFonts w:hint="eastAsia"/>
        </w:rPr>
        <w:t xml:space="preserve">hen when x=5, </w:t>
      </w:r>
    </w:p>
    <w:p w14:paraId="5587E436" w14:textId="77777777" w:rsidR="00E470F4" w:rsidRDefault="00FB11CA" w:rsidP="00E470F4">
      <w:r>
        <w:rPr>
          <w:rFonts w:hint="eastAsia"/>
        </w:rPr>
        <w:t>p(x</w:t>
      </w:r>
      <w:r w:rsidR="00CA7899">
        <w:rPr>
          <w:rFonts w:hint="eastAsia"/>
        </w:rPr>
        <w:t>|</w:t>
      </w:r>
      <w:r>
        <w:t>w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)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π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≈1.49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</w:p>
    <w:p w14:paraId="594ABC17" w14:textId="77777777" w:rsidR="00CA7899" w:rsidRDefault="00CA7899" w:rsidP="00CA7899">
      <w:r>
        <w:rPr>
          <w:rFonts w:hint="eastAsia"/>
        </w:rPr>
        <w:t>p(x|</w:t>
      </w:r>
      <w:r>
        <w:t>w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π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5-2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8</m:t>
                </m:r>
              </m:den>
            </m:f>
          </m:sup>
        </m:sSup>
        <m:r>
          <w:rPr>
            <w:rFonts w:ascii="Cambria Math" w:hAnsi="Cambria Math"/>
          </w:rPr>
          <m:t>≈0.065</m:t>
        </m:r>
      </m:oMath>
    </w:p>
    <w:p w14:paraId="231E9B58" w14:textId="77777777" w:rsidR="00A648CF" w:rsidRDefault="00A648CF" w:rsidP="00CA7899">
      <w:r w:rsidRPr="007B01D7">
        <w:rPr>
          <w:rFonts w:hint="eastAsia"/>
          <w:b/>
        </w:rPr>
        <w:lastRenderedPageBreak/>
        <w:t>2.</w:t>
      </w:r>
      <w:r w:rsidR="00D9693B">
        <w:rPr>
          <w:rFonts w:hint="eastAsia"/>
        </w:rPr>
        <w:t xml:space="preserve"> p(x)=</w:t>
      </w:r>
      <m:oMath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1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P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</m:nary>
      </m:oMath>
      <w:r w:rsidR="00D9693B">
        <w:rPr>
          <w:rFonts w:hint="eastAsia"/>
        </w:rPr>
        <w:t xml:space="preserve">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×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×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="00D9693B">
        <w:rPr>
          <w:rFonts w:hint="eastAsia"/>
        </w:rPr>
        <w:t xml:space="preserve">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π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π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x-2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8</m:t>
                </m:r>
              </m:den>
            </m:f>
          </m:sup>
        </m:sSup>
      </m:oMath>
    </w:p>
    <w:p w14:paraId="683A4267" w14:textId="77777777" w:rsidR="00D9693B" w:rsidRDefault="00D9693B" w:rsidP="00CA7899">
      <w:r>
        <w:rPr>
          <w:rFonts w:hint="eastAsia"/>
        </w:rPr>
        <w:t xml:space="preserve">Use 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 xml:space="preserve"> to plot the evidence distribution:</w:t>
      </w:r>
    </w:p>
    <w:p w14:paraId="1E12558B" w14:textId="77777777" w:rsidR="00D9693B" w:rsidRDefault="00D9693B" w:rsidP="00CA7899">
      <w:r>
        <w:rPr>
          <w:rFonts w:hint="eastAsia"/>
        </w:rPr>
        <w:t>Cod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350"/>
      </w:tblGrid>
      <w:tr w:rsidR="007B01D7" w14:paraId="4D0A2B97" w14:textId="77777777" w:rsidTr="007B01D7">
        <w:tc>
          <w:tcPr>
            <w:tcW w:w="9350" w:type="dxa"/>
            <w:shd w:val="clear" w:color="auto" w:fill="F2F2F2" w:themeFill="background1" w:themeFillShade="F2"/>
          </w:tcPr>
          <w:p w14:paraId="40686D18" w14:textId="77777777" w:rsidR="00845CD4" w:rsidRDefault="00845CD4" w:rsidP="00845CD4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x = -10:0.1:10;</w:t>
            </w:r>
          </w:p>
          <w:p w14:paraId="012E0305" w14:textId="77777777" w:rsidR="00845CD4" w:rsidRDefault="00845CD4" w:rsidP="00845CD4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y = 3/5*(1/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sqrt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2*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pi)*</w:t>
            </w:r>
            <w:proofErr w:type="spellStart"/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exp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-x.^2./2))+2/5*(1/(2*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sqrt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2*pi))*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exp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-(x-2).^2/8));</w:t>
            </w:r>
          </w:p>
          <w:p w14:paraId="5D368D5D" w14:textId="77777777" w:rsidR="00845CD4" w:rsidRDefault="00845CD4" w:rsidP="00845CD4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plot(</w:t>
            </w:r>
            <w:proofErr w:type="spellStart"/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x,y</w:t>
            </w:r>
            <w:proofErr w:type="spellEnd"/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14:paraId="10DA0B9F" w14:textId="77777777" w:rsidR="00845CD4" w:rsidRDefault="00845CD4" w:rsidP="00845CD4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title(</w:t>
            </w:r>
            <w:proofErr w:type="gramEnd"/>
            <w:r>
              <w:rPr>
                <w:rFonts w:ascii="Courier" w:hAnsi="Courier" w:cs="Courier"/>
                <w:color w:val="A020F0"/>
                <w:sz w:val="20"/>
                <w:szCs w:val="20"/>
              </w:rPr>
              <w:t>'Evidence Distribution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14:paraId="17FC81BF" w14:textId="77777777" w:rsidR="007B01D7" w:rsidRPr="007B01D7" w:rsidRDefault="00845CD4" w:rsidP="007B01D7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xlabel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x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); 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ylabel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p(x)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</w:tc>
      </w:tr>
    </w:tbl>
    <w:p w14:paraId="1A372A55" w14:textId="77777777" w:rsidR="00D9693B" w:rsidRDefault="000C4CAA" w:rsidP="007B01D7">
      <w:pPr>
        <w:jc w:val="center"/>
        <w:rPr>
          <w:sz w:val="22"/>
        </w:rPr>
      </w:pPr>
      <w:r>
        <w:rPr>
          <w:noProof/>
          <w:sz w:val="22"/>
        </w:rPr>
        <w:drawing>
          <wp:inline distT="0" distB="0" distL="0" distR="0" wp14:anchorId="73838C82" wp14:editId="18B24AD8">
            <wp:extent cx="3427535" cy="2570651"/>
            <wp:effectExtent l="0" t="0" r="190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hw1_figure2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0863" cy="2580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5FB6A0" w14:textId="77777777" w:rsidR="007B01D7" w:rsidRDefault="007B01D7" w:rsidP="007B01D7">
      <w:pPr>
        <w:jc w:val="center"/>
        <w:rPr>
          <w:sz w:val="22"/>
        </w:rPr>
      </w:pPr>
      <w:r>
        <w:rPr>
          <w:rFonts w:hint="eastAsia"/>
          <w:sz w:val="22"/>
        </w:rPr>
        <w:t>Figure 2. Evidence Distribution</w:t>
      </w:r>
    </w:p>
    <w:p w14:paraId="5FEDF75B" w14:textId="77777777" w:rsidR="007B01D7" w:rsidRDefault="007B01D7" w:rsidP="007B01D7">
      <w:pPr>
        <w:rPr>
          <w:sz w:val="22"/>
        </w:rPr>
      </w:pPr>
      <w:r>
        <w:rPr>
          <w:rFonts w:hint="eastAsia"/>
          <w:sz w:val="22"/>
        </w:rPr>
        <w:t xml:space="preserve">When x=5, </w:t>
      </w:r>
      <m:oMath>
        <m:r>
          <m:rPr>
            <m:sty m:val="p"/>
          </m:rPr>
          <w:rPr>
            <w:rFonts w:ascii="Cambria Math" w:hAnsi="Cambria Math" w:hint="eastAsia"/>
            <w:sz w:val="22"/>
          </w:rPr>
          <m:t>p(x)=</m:t>
        </m:r>
        <m:r>
          <m:rPr>
            <m:sty m:val="p"/>
          </m:rPr>
          <w:rPr>
            <w:rFonts w:ascii="Cambria Math" w:hAnsi="Cambria Math"/>
            <w:sz w:val="22"/>
          </w:rPr>
          <m:t>0.0259</m:t>
        </m:r>
      </m:oMath>
      <w:r>
        <w:rPr>
          <w:rFonts w:hint="eastAsia"/>
          <w:sz w:val="22"/>
        </w:rPr>
        <w:t>.</w:t>
      </w:r>
    </w:p>
    <w:p w14:paraId="47375917" w14:textId="77777777" w:rsidR="007B01D7" w:rsidRDefault="007B01D7" w:rsidP="007B01D7">
      <w:pPr>
        <w:rPr>
          <w:sz w:val="22"/>
        </w:rPr>
      </w:pPr>
    </w:p>
    <w:p w14:paraId="3161AAF0" w14:textId="77777777" w:rsidR="007B01D7" w:rsidRDefault="007B01D7" w:rsidP="007B01D7">
      <w:r w:rsidRPr="007B01D7">
        <w:rPr>
          <w:rFonts w:hint="eastAsia"/>
          <w:b/>
          <w:sz w:val="22"/>
        </w:rPr>
        <w:t>3.</w:t>
      </w:r>
      <w:r>
        <w:rPr>
          <w:rFonts w:hint="eastAsia"/>
          <w:b/>
          <w:sz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</w:rPr>
          <m:t>P</m:t>
        </m:r>
        <m:d>
          <m:dPr>
            <m:ctrlPr>
              <w:rPr>
                <w:rFonts w:ascii="Cambria Math" w:hAnsi="Cambria Math"/>
                <w:sz w:val="2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j</m:t>
                </m:r>
              </m:sub>
            </m:sSub>
            <m:ctrlPr>
              <w:rPr>
                <w:rFonts w:ascii="Cambria Math" w:hAnsi="Cambria Math"/>
                <w:i/>
                <w:sz w:val="22"/>
              </w:rPr>
            </m:ctrlPr>
          </m:e>
          <m:e>
            <m:r>
              <w:rPr>
                <w:rFonts w:ascii="Cambria Math" w:hAnsi="Cambria Math"/>
                <w:sz w:val="22"/>
              </w:rPr>
              <m:t>x</m:t>
            </m:r>
            <m:ctrlPr>
              <w:rPr>
                <w:rFonts w:ascii="Cambria Math" w:hAnsi="Cambria Math"/>
                <w:i/>
                <w:sz w:val="22"/>
              </w:rPr>
            </m:ctrlPr>
          </m:e>
        </m:d>
        <m:r>
          <w:rPr>
            <w:rFonts w:ascii="Cambria Math" w:hAnsi="Cambria Math"/>
            <w:sz w:val="22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sz w:val="28"/>
              </w:rPr>
              <m:t>p(x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|w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j</m:t>
                </m:r>
              </m:sub>
            </m:sSub>
            <m:r>
              <w:rPr>
                <w:rFonts w:ascii="Cambria Math" w:hAnsi="Cambria Math"/>
                <w:sz w:val="28"/>
              </w:rPr>
              <m:t>)P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j</m:t>
                </m:r>
              </m:sub>
            </m:sSub>
            <m:r>
              <w:rPr>
                <w:rFonts w:ascii="Cambria Math" w:hAnsi="Cambria Math"/>
                <w:sz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</w:rPr>
              <m:t>p(x)</m:t>
            </m:r>
          </m:den>
        </m:f>
      </m:oMath>
      <w:r w:rsidR="006465B9">
        <w:rPr>
          <w:rFonts w:hint="eastAsia"/>
        </w:rPr>
        <w:t>.</w:t>
      </w:r>
    </w:p>
    <w:p w14:paraId="0AE77C07" w14:textId="77777777" w:rsidR="006465B9" w:rsidRDefault="006465B9" w:rsidP="007B01D7">
      <w:r>
        <w:rPr>
          <w:rFonts w:hint="eastAsia"/>
        </w:rPr>
        <w:t xml:space="preserve">Thus, </w:t>
      </w:r>
      <m:oMath>
        <m:r>
          <m:rPr>
            <m:sty m:val="p"/>
          </m:rPr>
          <w:rPr>
            <w:rFonts w:ascii="Cambria Math" w:hAnsi="Cambria Math"/>
            <w:sz w:val="22"/>
          </w:rPr>
          <m:t>P</m:t>
        </m:r>
        <m:d>
          <m:dPr>
            <m:ctrlPr>
              <w:rPr>
                <w:rFonts w:ascii="Cambria Math" w:hAnsi="Cambria Math"/>
                <w:sz w:val="2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  <w:sz w:val="22"/>
              </w:rPr>
            </m:ctrlPr>
          </m:e>
          <m:e>
            <m:r>
              <w:rPr>
                <w:rFonts w:ascii="Cambria Math" w:hAnsi="Cambria Math"/>
                <w:sz w:val="22"/>
              </w:rPr>
              <m:t>x</m:t>
            </m:r>
            <m:ctrlPr>
              <w:rPr>
                <w:rFonts w:ascii="Cambria Math" w:hAnsi="Cambria Math"/>
                <w:i/>
                <w:sz w:val="22"/>
              </w:rPr>
            </m:ctrlPr>
          </m:e>
        </m:d>
        <m:r>
          <w:rPr>
            <w:rFonts w:ascii="Cambria Math" w:hAnsi="Cambria Math"/>
            <w:sz w:val="22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sz w:val="28"/>
              </w:rPr>
              <m:t>p(x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|w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</w:rPr>
              <m:t>)P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</w:rPr>
              <m:t>p(x)</m:t>
            </m:r>
          </m:den>
        </m:f>
      </m:oMath>
      <w:r>
        <w:rPr>
          <w:rFonts w:hint="eastAsia"/>
        </w:rPr>
        <w:t xml:space="preserve">, </w:t>
      </w:r>
      <m:oMath>
        <m:r>
          <m:rPr>
            <m:sty m:val="p"/>
          </m:rPr>
          <w:rPr>
            <w:rFonts w:ascii="Cambria Math" w:hAnsi="Cambria Math"/>
            <w:sz w:val="22"/>
          </w:rPr>
          <m:t>P</m:t>
        </m:r>
        <m:d>
          <m:dPr>
            <m:ctrlPr>
              <w:rPr>
                <w:rFonts w:ascii="Cambria Math" w:hAnsi="Cambria Math"/>
                <w:sz w:val="2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  <w:sz w:val="22"/>
              </w:rPr>
            </m:ctrlPr>
          </m:e>
          <m:e>
            <m:r>
              <w:rPr>
                <w:rFonts w:ascii="Cambria Math" w:hAnsi="Cambria Math"/>
                <w:sz w:val="22"/>
              </w:rPr>
              <m:t>x</m:t>
            </m:r>
            <m:ctrlPr>
              <w:rPr>
                <w:rFonts w:ascii="Cambria Math" w:hAnsi="Cambria Math"/>
                <w:i/>
                <w:sz w:val="22"/>
              </w:rPr>
            </m:ctrlPr>
          </m:e>
        </m:d>
        <m:r>
          <w:rPr>
            <w:rFonts w:ascii="Cambria Math" w:hAnsi="Cambria Math"/>
            <w:sz w:val="22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sz w:val="28"/>
              </w:rPr>
              <m:t>p(x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|w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</w:rPr>
              <m:t>)P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</w:rPr>
              <m:t>p(x)</m:t>
            </m:r>
          </m:den>
        </m:f>
      </m:oMath>
    </w:p>
    <w:p w14:paraId="6D8DCCEA" w14:textId="77777777" w:rsidR="006465B9" w:rsidRDefault="006465B9" w:rsidP="007B01D7">
      <w:r>
        <w:rPr>
          <w:rFonts w:hint="eastAsia"/>
        </w:rPr>
        <w:t xml:space="preserve">Use 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 xml:space="preserve"> to plot the posterior probability function for each class.</w:t>
      </w:r>
    </w:p>
    <w:p w14:paraId="73FB2BEF" w14:textId="77777777" w:rsidR="006465B9" w:rsidRDefault="006465B9" w:rsidP="007B01D7">
      <w:r>
        <w:rPr>
          <w:rFonts w:hint="eastAsia"/>
        </w:rPr>
        <w:t>Codes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350"/>
      </w:tblGrid>
      <w:tr w:rsidR="009E24BF" w14:paraId="50359BFF" w14:textId="77777777" w:rsidTr="009E24BF">
        <w:tc>
          <w:tcPr>
            <w:tcW w:w="9350" w:type="dxa"/>
            <w:shd w:val="clear" w:color="auto" w:fill="F2F2F2" w:themeFill="background1" w:themeFillShade="F2"/>
          </w:tcPr>
          <w:p w14:paraId="05D164A4" w14:textId="77777777" w:rsidR="009E24BF" w:rsidRDefault="009E24BF" w:rsidP="009E24BF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x = -10:0.1:10;</w:t>
            </w:r>
          </w:p>
          <w:p w14:paraId="4D0EA1F2" w14:textId="77777777" w:rsidR="009E24BF" w:rsidRDefault="009E24BF" w:rsidP="009E24BF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norm_w1 = 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normpdf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x,0,1);</w:t>
            </w:r>
          </w:p>
          <w:p w14:paraId="4567ADDC" w14:textId="77777777" w:rsidR="009E24BF" w:rsidRDefault="009E24BF" w:rsidP="009E24BF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norm_w2 = 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normpdf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x,2,2);</w:t>
            </w:r>
          </w:p>
          <w:p w14:paraId="3585AECF" w14:textId="77777777" w:rsidR="009E24BF" w:rsidRDefault="009E24BF" w:rsidP="009E24BF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norm_x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= 3/5*norm_w1+2/5*norm_w2;</w:t>
            </w:r>
          </w:p>
          <w:p w14:paraId="64900587" w14:textId="77777777" w:rsidR="009E24BF" w:rsidRDefault="009E24BF" w:rsidP="009E24BF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norm_post_1 = 3/5.*norm_w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1./</w:t>
            </w:r>
            <w:proofErr w:type="spellStart"/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norm_x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;</w:t>
            </w:r>
          </w:p>
          <w:p w14:paraId="0430ED14" w14:textId="77777777" w:rsidR="009E24BF" w:rsidRDefault="009E24BF" w:rsidP="009E24BF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norm_post_2 = 2/5.*norm_w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2./</w:t>
            </w:r>
            <w:proofErr w:type="spellStart"/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norm_x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;</w:t>
            </w:r>
          </w:p>
          <w:p w14:paraId="6403D45B" w14:textId="77777777" w:rsidR="009E24BF" w:rsidRDefault="009E24BF" w:rsidP="009E24BF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plot(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x,norm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_post_1);</w:t>
            </w:r>
          </w:p>
          <w:p w14:paraId="01F69AD4" w14:textId="77777777" w:rsidR="009E24BF" w:rsidRDefault="009E24BF" w:rsidP="009E24BF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hold 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on</w:t>
            </w:r>
          </w:p>
          <w:p w14:paraId="6C9E5C7A" w14:textId="77777777" w:rsidR="009E24BF" w:rsidRDefault="009E24BF" w:rsidP="009E24BF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plot(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x,norm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_post_2);</w:t>
            </w:r>
          </w:p>
          <w:p w14:paraId="124EADA2" w14:textId="77777777" w:rsidR="009E24BF" w:rsidRDefault="009E24BF" w:rsidP="009E24BF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title(</w:t>
            </w:r>
            <w:proofErr w:type="gramEnd"/>
            <w:r>
              <w:rPr>
                <w:rFonts w:ascii="Courier" w:hAnsi="Courier" w:cs="Courier"/>
                <w:color w:val="A020F0"/>
                <w:sz w:val="20"/>
                <w:szCs w:val="20"/>
              </w:rPr>
              <w:t>'Posterior probability function for each class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14:paraId="6F67ED40" w14:textId="77777777" w:rsidR="009E24BF" w:rsidRDefault="009E24BF" w:rsidP="009E24BF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xlabel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x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); 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ylabel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p(</w:t>
            </w:r>
            <w:proofErr w:type="spellStart"/>
            <w:r>
              <w:rPr>
                <w:rFonts w:ascii="Courier" w:hAnsi="Courier" w:cs="Courier"/>
                <w:color w:val="A020F0"/>
                <w:sz w:val="20"/>
                <w:szCs w:val="20"/>
              </w:rPr>
              <w:t>wi|x</w:t>
            </w:r>
            <w:proofErr w:type="spellEnd"/>
            <w:r>
              <w:rPr>
                <w:rFonts w:ascii="Courier" w:hAnsi="Courier" w:cs="Courier"/>
                <w:color w:val="A020F0"/>
                <w:sz w:val="20"/>
                <w:szCs w:val="20"/>
              </w:rPr>
              <w:t>)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14:paraId="0105A272" w14:textId="77777777" w:rsidR="009E24BF" w:rsidRPr="009E24BF" w:rsidRDefault="009E24BF" w:rsidP="009E24BF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legend({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P(w1|x)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,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P(w2|x)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},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FontSize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,16');</w:t>
            </w:r>
          </w:p>
        </w:tc>
      </w:tr>
    </w:tbl>
    <w:p w14:paraId="33AE6266" w14:textId="77777777" w:rsidR="006465B9" w:rsidRDefault="00BC40A4" w:rsidP="00BC40A4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0AEDFE70" wp14:editId="6746CA7A">
            <wp:extent cx="3823335" cy="2867502"/>
            <wp:effectExtent l="0" t="0" r="12065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hw1_figure3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8449" cy="2886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01C36A" w14:textId="77777777" w:rsidR="00BC40A4" w:rsidRDefault="00BC40A4" w:rsidP="00BC40A4">
      <w:pPr>
        <w:jc w:val="center"/>
      </w:pPr>
      <w:r>
        <w:rPr>
          <w:rFonts w:hint="eastAsia"/>
        </w:rPr>
        <w:t>Figure 3. Posterior probability function for each class</w:t>
      </w:r>
    </w:p>
    <w:p w14:paraId="12B2839D" w14:textId="77777777" w:rsidR="00BC40A4" w:rsidRDefault="009B47DA" w:rsidP="00BC40A4">
      <w:r>
        <w:rPr>
          <w:rFonts w:hint="eastAsia"/>
        </w:rPr>
        <w:t xml:space="preserve">When x=5, P(w1|x) = </w:t>
      </w:r>
      <m:oMath>
        <m:r>
          <m:rPr>
            <m:sty m:val="p"/>
          </m:rPr>
          <w:rPr>
            <w:rFonts w:ascii="Cambria Math" w:hAnsi="Cambria Math"/>
          </w:rPr>
          <m:t>3.4436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</m:oMath>
      <w:r w:rsidR="00813E71">
        <w:rPr>
          <w:rFonts w:hint="eastAsia"/>
        </w:rPr>
        <w:t>, P(w2|x) = 1.</w:t>
      </w:r>
    </w:p>
    <w:p w14:paraId="656FEA29" w14:textId="77777777" w:rsidR="009B47DA" w:rsidRDefault="009B47DA" w:rsidP="00BC40A4"/>
    <w:p w14:paraId="117715B7" w14:textId="77777777" w:rsidR="002436FF" w:rsidRDefault="002436FF" w:rsidP="00BC40A4">
      <w:pPr>
        <w:rPr>
          <w:sz w:val="28"/>
        </w:rPr>
      </w:pPr>
      <w:r w:rsidRPr="00FC3363">
        <w:rPr>
          <w:rFonts w:hint="eastAsia"/>
          <w:b/>
        </w:rPr>
        <w:t>4.</w:t>
      </w:r>
      <w:r w:rsidR="00813E71">
        <w:rPr>
          <w:rFonts w:hint="eastAsia"/>
        </w:rPr>
        <w:t xml:space="preserve"> The likelihood ratio function = </w:t>
      </w:r>
      <m:oMath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 w:val="28"/>
              </w:rPr>
              <m:t>P(w1|x)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  <w:sz w:val="28"/>
              </w:rPr>
              <m:t>P(w2|x)</m:t>
            </m:r>
          </m:den>
        </m:f>
      </m:oMath>
      <w:r w:rsidR="00813E71">
        <w:rPr>
          <w:rFonts w:hint="eastAsia"/>
          <w:sz w:val="28"/>
        </w:rPr>
        <w:t>,</w:t>
      </w:r>
    </w:p>
    <w:p w14:paraId="2088D9C2" w14:textId="77777777" w:rsidR="00813E71" w:rsidRDefault="00813E71" w:rsidP="00BC40A4">
      <w:r>
        <w:rPr>
          <w:rFonts w:hint="eastAsia"/>
        </w:rPr>
        <w:t xml:space="preserve">Use 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 xml:space="preserve"> to plot the likelihood ratio function:</w:t>
      </w:r>
    </w:p>
    <w:p w14:paraId="3D16BDDF" w14:textId="77777777" w:rsidR="00813E71" w:rsidRDefault="00813E71" w:rsidP="00BC40A4">
      <w:r>
        <w:rPr>
          <w:rFonts w:hint="eastAsia"/>
        </w:rPr>
        <w:t>Cod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350"/>
      </w:tblGrid>
      <w:tr w:rsidR="00C861A5" w14:paraId="04E34D90" w14:textId="77777777" w:rsidTr="00C861A5">
        <w:tc>
          <w:tcPr>
            <w:tcW w:w="9350" w:type="dxa"/>
            <w:shd w:val="clear" w:color="auto" w:fill="F2F2F2" w:themeFill="background1" w:themeFillShade="F2"/>
          </w:tcPr>
          <w:p w14:paraId="64E3D4AB" w14:textId="77777777" w:rsidR="008F2DF8" w:rsidRDefault="008F2DF8" w:rsidP="008F2DF8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x = -10:0.1:10;</w:t>
            </w:r>
          </w:p>
          <w:p w14:paraId="1362969D" w14:textId="77777777" w:rsidR="008F2DF8" w:rsidRDefault="008F2DF8" w:rsidP="008F2DF8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norm_w1 = 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normpdf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x,0,1);</w:t>
            </w:r>
          </w:p>
          <w:p w14:paraId="4838CD7E" w14:textId="77777777" w:rsidR="008F2DF8" w:rsidRDefault="008F2DF8" w:rsidP="008F2DF8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norm_w2 = 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normpdf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x,2,2);</w:t>
            </w:r>
          </w:p>
          <w:p w14:paraId="4630270D" w14:textId="77777777" w:rsidR="008F2DF8" w:rsidRDefault="008F2DF8" w:rsidP="008F2DF8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plot(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x,norm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_w1./norm_w2);</w:t>
            </w:r>
          </w:p>
          <w:p w14:paraId="4056F41E" w14:textId="77777777" w:rsidR="008F2DF8" w:rsidRDefault="008F2DF8" w:rsidP="008F2DF8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title(</w:t>
            </w:r>
            <w:proofErr w:type="gramEnd"/>
            <w:r>
              <w:rPr>
                <w:rFonts w:ascii="Courier" w:hAnsi="Courier" w:cs="Courier"/>
                <w:color w:val="A020F0"/>
                <w:sz w:val="20"/>
                <w:szCs w:val="20"/>
              </w:rPr>
              <w:t>'Likelihood ratio function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14:paraId="67C4D319" w14:textId="2E08A84A" w:rsidR="00C861A5" w:rsidRPr="00C861A5" w:rsidRDefault="008F2DF8" w:rsidP="00C861A5">
            <w:pPr>
              <w:widowControl w:val="0"/>
              <w:autoSpaceDE w:val="0"/>
              <w:autoSpaceDN w:val="0"/>
              <w:adjustRightInd w:val="0"/>
              <w:rPr>
                <w:rFonts w:ascii="Courier" w:hAnsi="Courier" w:hint="eastAsia"/>
              </w:rPr>
            </w:pP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xlabel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x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); 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ylabel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p(x|w1)/p(x|w2)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</w:tc>
      </w:tr>
    </w:tbl>
    <w:p w14:paraId="1F233ADF" w14:textId="43EF031D" w:rsidR="00813E71" w:rsidRDefault="008F2DF8" w:rsidP="00C861A5">
      <w:pPr>
        <w:jc w:val="center"/>
      </w:pPr>
      <w:r>
        <w:rPr>
          <w:noProof/>
        </w:rPr>
        <w:drawing>
          <wp:inline distT="0" distB="0" distL="0" distR="0" wp14:anchorId="43574255" wp14:editId="590C770E">
            <wp:extent cx="3468886" cy="2601664"/>
            <wp:effectExtent l="0" t="0" r="1143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hw1_figure4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8992" cy="2609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964146" w14:textId="77777777" w:rsidR="00C861A5" w:rsidRDefault="00C861A5" w:rsidP="00C861A5">
      <w:pPr>
        <w:jc w:val="center"/>
      </w:pPr>
      <w:r>
        <w:rPr>
          <w:rFonts w:hint="eastAsia"/>
        </w:rPr>
        <w:t>Figure 4. Likelihood ratio function</w:t>
      </w:r>
    </w:p>
    <w:p w14:paraId="1052E01E" w14:textId="566CF216" w:rsidR="00C861A5" w:rsidRDefault="00C861A5" w:rsidP="00C861A5">
      <w:r>
        <w:rPr>
          <w:rFonts w:hint="eastAsia"/>
        </w:rPr>
        <w:t xml:space="preserve">When x=5, </w:t>
      </w:r>
      <w:r w:rsidRPr="00C861A5">
        <w:t xml:space="preserve">likelihood ratio = </w:t>
      </w:r>
      <m:oMath>
        <m:r>
          <m:rPr>
            <m:sty m:val="p"/>
          </m:rPr>
          <w:rPr>
            <w:rFonts w:ascii="Cambria Math" w:hAnsi="Cambria Math"/>
          </w:rPr>
          <m:t>2.2958</m:t>
        </m:r>
        <m:r>
          <m:rPr>
            <m:sty m:val="p"/>
          </m:rP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</m:oMath>
      <w:r>
        <w:rPr>
          <w:rFonts w:hint="eastAsia"/>
        </w:rPr>
        <w:t>.</w:t>
      </w:r>
    </w:p>
    <w:p w14:paraId="566C8F87" w14:textId="77777777" w:rsidR="00C861A5" w:rsidRDefault="00C861A5" w:rsidP="00C861A5"/>
    <w:p w14:paraId="1DCB0377" w14:textId="77777777" w:rsidR="00C861A5" w:rsidRDefault="00C861A5" w:rsidP="00C861A5">
      <w:r w:rsidRPr="00FC3363">
        <w:rPr>
          <w:rFonts w:hint="eastAsia"/>
          <w:b/>
        </w:rPr>
        <w:lastRenderedPageBreak/>
        <w:t>5.</w:t>
      </w:r>
      <w:r w:rsidR="005268DA">
        <w:rPr>
          <w:rFonts w:hint="eastAsia"/>
        </w:rPr>
        <w:t xml:space="preserve"> For zero-one loss function,</w:t>
      </w:r>
    </w:p>
    <w:p w14:paraId="1050A268" w14:textId="77777777" w:rsidR="005268DA" w:rsidRPr="003B64FB" w:rsidRDefault="003B64FB" w:rsidP="00C861A5">
      <m:oMathPara>
        <m:oMath>
          <m:r>
            <m:rPr>
              <m:sty m:val="p"/>
            </m:rPr>
            <w:rPr>
              <w:rFonts w:ascii="Cambria Math" w:hAnsi="Cambria Math"/>
            </w:rPr>
            <m:t>λ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 xml:space="preserve"> 0   i=j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 1   i≠j</m:t>
                  </m:r>
                </m:e>
              </m:eqArr>
            </m:e>
          </m:d>
        </m:oMath>
      </m:oMathPara>
    </w:p>
    <w:p w14:paraId="00732FC6" w14:textId="77777777" w:rsidR="003B64FB" w:rsidRDefault="003B64FB" w:rsidP="00C861A5">
      <w:r>
        <w:rPr>
          <w:rFonts w:hint="eastAsia"/>
        </w:rPr>
        <w:t xml:space="preserve">Thus, </w:t>
      </w:r>
    </w:p>
    <w:p w14:paraId="5DFC770D" w14:textId="77777777" w:rsidR="00B82845" w:rsidRPr="00B82845" w:rsidRDefault="00F00F37" w:rsidP="00C861A5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-0</m:t>
              </m:r>
            </m:num>
            <m:den>
              <m:r>
                <w:rPr>
                  <w:rFonts w:ascii="Cambria Math" w:hAnsi="Cambria Math"/>
                </w:rPr>
                <m:t>1-0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num>
            <m:den>
              <m:r>
                <w:rPr>
                  <w:rFonts w:ascii="Cambria Math" w:hAnsi="Cambria Math"/>
                </w:rPr>
                <m:t>P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</m:oMath>
      </m:oMathPara>
    </w:p>
    <w:p w14:paraId="39700970" w14:textId="77777777" w:rsidR="00B82845" w:rsidRDefault="00B82845" w:rsidP="00C861A5"/>
    <w:p w14:paraId="1A26D938" w14:textId="77777777" w:rsidR="00B82845" w:rsidRPr="00813E71" w:rsidRDefault="00B82845" w:rsidP="00C861A5">
      <w:r w:rsidRPr="00FC3363">
        <w:rPr>
          <w:rFonts w:hint="eastAsia"/>
          <w:b/>
        </w:rPr>
        <w:t>6.</w:t>
      </w:r>
      <w:r w:rsidR="00FC3363">
        <w:rPr>
          <w:rFonts w:hint="eastAsia"/>
        </w:rPr>
        <w:t xml:space="preserve"> </w:t>
      </w:r>
      <w:r>
        <w:rPr>
          <w:rFonts w:hint="eastAsia"/>
        </w:rPr>
        <w:t>Here given the following risk matrix,</w:t>
      </w:r>
    </w:p>
    <w:tbl>
      <w:tblPr>
        <w:tblpPr w:leftFromText="180" w:rightFromText="180" w:vertAnchor="text" w:horzAnchor="margin" w:tblpXSpec="center" w:tblpY="10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"/>
        <w:gridCol w:w="462"/>
        <w:gridCol w:w="462"/>
      </w:tblGrid>
      <w:tr w:rsidR="00B82845" w14:paraId="0B9DF570" w14:textId="77777777" w:rsidTr="00B672E9">
        <w:tc>
          <w:tcPr>
            <w:tcW w:w="0" w:type="auto"/>
          </w:tcPr>
          <w:p w14:paraId="5F67F06A" w14:textId="77777777" w:rsidR="00B82845" w:rsidRDefault="00B82845" w:rsidP="00B672E9">
            <w:pPr>
              <w:autoSpaceDE w:val="0"/>
              <w:autoSpaceDN w:val="0"/>
              <w:adjustRightInd w:val="0"/>
            </w:pPr>
          </w:p>
        </w:tc>
        <w:tc>
          <w:tcPr>
            <w:tcW w:w="0" w:type="auto"/>
          </w:tcPr>
          <w:p w14:paraId="317EFFC1" w14:textId="77777777" w:rsidR="00B82845" w:rsidRDefault="00B82845" w:rsidP="00B672E9">
            <w:pPr>
              <w:autoSpaceDE w:val="0"/>
              <w:autoSpaceDN w:val="0"/>
              <w:adjustRightInd w:val="0"/>
            </w:pPr>
            <w:r w:rsidRPr="000F760B">
              <w:rPr>
                <w:rFonts w:ascii="Symbol" w:hAnsi="Symbol"/>
                <w:b/>
                <w:i/>
              </w:rPr>
              <w:t></w:t>
            </w:r>
            <w:r w:rsidRPr="000F760B">
              <w:rPr>
                <w:szCs w:val="16"/>
                <w:vertAlign w:val="subscript"/>
              </w:rPr>
              <w:t>1</w:t>
            </w:r>
          </w:p>
        </w:tc>
        <w:tc>
          <w:tcPr>
            <w:tcW w:w="0" w:type="auto"/>
          </w:tcPr>
          <w:p w14:paraId="70266281" w14:textId="77777777" w:rsidR="00B82845" w:rsidRDefault="00B82845" w:rsidP="00B672E9">
            <w:pPr>
              <w:autoSpaceDE w:val="0"/>
              <w:autoSpaceDN w:val="0"/>
              <w:adjustRightInd w:val="0"/>
            </w:pPr>
            <w:r w:rsidRPr="000F760B">
              <w:rPr>
                <w:rFonts w:ascii="Symbol" w:hAnsi="Symbol"/>
                <w:b/>
                <w:i/>
              </w:rPr>
              <w:t></w:t>
            </w:r>
            <w:r>
              <w:rPr>
                <w:szCs w:val="16"/>
                <w:vertAlign w:val="subscript"/>
              </w:rPr>
              <w:t>2</w:t>
            </w:r>
          </w:p>
        </w:tc>
      </w:tr>
      <w:tr w:rsidR="00B82845" w14:paraId="5D7BD4F1" w14:textId="77777777" w:rsidTr="00B672E9">
        <w:tc>
          <w:tcPr>
            <w:tcW w:w="0" w:type="auto"/>
          </w:tcPr>
          <w:p w14:paraId="45DD85DB" w14:textId="77777777" w:rsidR="00B82845" w:rsidRDefault="00B82845" w:rsidP="00B672E9">
            <w:pPr>
              <w:autoSpaceDE w:val="0"/>
              <w:autoSpaceDN w:val="0"/>
              <w:adjustRightInd w:val="0"/>
            </w:pPr>
            <w:r w:rsidRPr="000F760B">
              <w:rPr>
                <w:b/>
                <w:i/>
              </w:rPr>
              <w:t>a</w:t>
            </w:r>
            <w:r>
              <w:rPr>
                <w:szCs w:val="16"/>
                <w:vertAlign w:val="subscript"/>
              </w:rPr>
              <w:t>1</w:t>
            </w:r>
          </w:p>
        </w:tc>
        <w:tc>
          <w:tcPr>
            <w:tcW w:w="0" w:type="auto"/>
          </w:tcPr>
          <w:p w14:paraId="5E64F6ED" w14:textId="77777777" w:rsidR="00B82845" w:rsidRDefault="00B82845" w:rsidP="00B672E9">
            <w:pPr>
              <w:autoSpaceDE w:val="0"/>
              <w:autoSpaceDN w:val="0"/>
              <w:adjustRightInd w:val="0"/>
            </w:pPr>
            <w:r>
              <w:t>0</w:t>
            </w:r>
          </w:p>
        </w:tc>
        <w:tc>
          <w:tcPr>
            <w:tcW w:w="0" w:type="auto"/>
          </w:tcPr>
          <w:p w14:paraId="6261D02A" w14:textId="77777777" w:rsidR="00B82845" w:rsidRDefault="00B82845" w:rsidP="00B672E9">
            <w:pPr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</w:tr>
      <w:tr w:rsidR="00B82845" w14:paraId="40DB82AC" w14:textId="77777777" w:rsidTr="00B672E9">
        <w:tc>
          <w:tcPr>
            <w:tcW w:w="0" w:type="auto"/>
          </w:tcPr>
          <w:p w14:paraId="72A4FACA" w14:textId="77777777" w:rsidR="00B82845" w:rsidRDefault="00B82845" w:rsidP="00B672E9">
            <w:pPr>
              <w:autoSpaceDE w:val="0"/>
              <w:autoSpaceDN w:val="0"/>
              <w:adjustRightInd w:val="0"/>
            </w:pPr>
            <w:r w:rsidRPr="000F760B">
              <w:rPr>
                <w:b/>
                <w:i/>
              </w:rPr>
              <w:t>a</w:t>
            </w:r>
            <w:r w:rsidRPr="000F760B">
              <w:rPr>
                <w:szCs w:val="16"/>
                <w:vertAlign w:val="subscript"/>
              </w:rPr>
              <w:t>2</w:t>
            </w:r>
          </w:p>
        </w:tc>
        <w:tc>
          <w:tcPr>
            <w:tcW w:w="0" w:type="auto"/>
          </w:tcPr>
          <w:p w14:paraId="3E35FE09" w14:textId="77777777" w:rsidR="00B82845" w:rsidRDefault="00B82845" w:rsidP="00B672E9">
            <w:pPr>
              <w:autoSpaceDE w:val="0"/>
              <w:autoSpaceDN w:val="0"/>
              <w:adjustRightInd w:val="0"/>
            </w:pPr>
            <w:r>
              <w:t>2</w:t>
            </w:r>
          </w:p>
        </w:tc>
        <w:tc>
          <w:tcPr>
            <w:tcW w:w="0" w:type="auto"/>
          </w:tcPr>
          <w:p w14:paraId="385F736A" w14:textId="77777777" w:rsidR="00B82845" w:rsidRDefault="00B82845" w:rsidP="00B672E9"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</w:tr>
    </w:tbl>
    <w:p w14:paraId="4030E02B" w14:textId="77777777" w:rsidR="00B82845" w:rsidRDefault="00B82845" w:rsidP="00C861A5"/>
    <w:p w14:paraId="2E14A9BD" w14:textId="77777777" w:rsidR="00B82845" w:rsidRDefault="00B82845" w:rsidP="00C861A5"/>
    <w:p w14:paraId="69C08283" w14:textId="77777777" w:rsidR="00B82845" w:rsidRDefault="00B82845" w:rsidP="00C861A5"/>
    <w:p w14:paraId="195BC70A" w14:textId="77777777" w:rsidR="00B82845" w:rsidRDefault="00B82845" w:rsidP="00C861A5"/>
    <w:p w14:paraId="70EF903D" w14:textId="77777777" w:rsidR="00B82845" w:rsidRPr="00B82845" w:rsidRDefault="00F00F37" w:rsidP="00C861A5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p(x|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num>
            <m:den>
              <m:r>
                <w:rPr>
                  <w:rFonts w:ascii="Cambria Math" w:hAnsi="Cambria Math"/>
                </w:rPr>
                <m:t>p(x|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1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2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2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11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num>
            <m:den>
              <m:r>
                <w:rPr>
                  <w:rFonts w:ascii="Cambria Math" w:hAnsi="Cambria Math"/>
                </w:rPr>
                <m:t>P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-0</m:t>
              </m:r>
            </m:num>
            <m:den>
              <m:r>
                <w:rPr>
                  <w:rFonts w:ascii="Cambria Math" w:hAnsi="Cambria Math"/>
                </w:rPr>
                <m:t>2-0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</m:oMath>
      </m:oMathPara>
    </w:p>
    <w:p w14:paraId="317D6A8C" w14:textId="77777777" w:rsidR="00B82845" w:rsidRDefault="00FC3363" w:rsidP="00C861A5">
      <w:r w:rsidRPr="00F4667C">
        <w:rPr>
          <w:rFonts w:hint="eastAsia"/>
          <w:b/>
        </w:rPr>
        <w:t>7.</w:t>
      </w:r>
      <w:r>
        <w:rPr>
          <w:rFonts w:hint="eastAsia"/>
        </w:rPr>
        <w:t xml:space="preserve"> The conditional risk here is:</w:t>
      </w:r>
    </w:p>
    <w:p w14:paraId="336D5666" w14:textId="77777777" w:rsidR="00FC3363" w:rsidRPr="00FC3363" w:rsidRDefault="00FC3363" w:rsidP="00C861A5">
      <m:oMathPara>
        <m:oMath>
          <m:r>
            <m:rPr>
              <m:sty m:val="p"/>
            </m:rP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  <m:e>
              <m:r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11</m:t>
              </m:r>
            </m:sub>
          </m:sSub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</m:sSub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e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04986338" w14:textId="77777777" w:rsidR="00FC3363" w:rsidRPr="00FC3363" w:rsidRDefault="00FC3363" w:rsidP="00C861A5">
      <m:oMathPara>
        <m:oMath>
          <m:r>
            <m:rPr>
              <m:sty m:val="p"/>
            </m:rP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  <m:e>
              <m:r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21</m:t>
              </m:r>
            </m:sub>
          </m:sSub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22</m:t>
              </m:r>
            </m:sub>
          </m:sSub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e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65231EDA" w14:textId="77777777" w:rsidR="00FC3363" w:rsidRDefault="00FC3363" w:rsidP="00C861A5">
      <w:r>
        <w:rPr>
          <w:rFonts w:hint="eastAsia"/>
        </w:rPr>
        <w:t>Thus,</w:t>
      </w:r>
    </w:p>
    <w:p w14:paraId="0F63844A" w14:textId="77777777" w:rsidR="00FC3363" w:rsidRPr="007175E0" w:rsidRDefault="003C6DE7" w:rsidP="00C861A5">
      <m:oMathPara>
        <m:oMath>
          <m:r>
            <m:rPr>
              <m:sty m:val="p"/>
            </m:rP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  <m:e>
              <m:r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4×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e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77D6BE5B" w14:textId="77777777" w:rsidR="007175E0" w:rsidRPr="007175E0" w:rsidRDefault="007175E0" w:rsidP="00C861A5">
      <m:oMathPara>
        <m:oMath>
          <m:r>
            <m:rPr>
              <m:sty m:val="p"/>
            </m:rP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  <m:e>
              <m:r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2×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  <m:e>
              <m:r>
                <w:rPr>
                  <w:rFonts w:ascii="Cambria Math" w:hAnsi="Cambria Math"/>
                </w:rPr>
                <m:t>x</m:t>
              </m:r>
            </m:e>
          </m:d>
        </m:oMath>
      </m:oMathPara>
    </w:p>
    <w:p w14:paraId="0451A119" w14:textId="77777777" w:rsidR="007175E0" w:rsidRDefault="007175E0" w:rsidP="00C861A5">
      <w:r>
        <w:rPr>
          <w:rFonts w:hint="eastAsia"/>
        </w:rPr>
        <w:t xml:space="preserve">Use 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 xml:space="preserve"> to plot the Bayes risk as a function of x.</w:t>
      </w:r>
    </w:p>
    <w:p w14:paraId="4A9DEF42" w14:textId="77777777" w:rsidR="007175E0" w:rsidRDefault="007175E0" w:rsidP="00C861A5">
      <w:r>
        <w:rPr>
          <w:rFonts w:hint="eastAsia"/>
        </w:rPr>
        <w:t>Codes:</w:t>
      </w:r>
    </w:p>
    <w:tbl>
      <w:tblPr>
        <w:tblStyle w:val="TableGrid"/>
        <w:tblW w:w="0" w:type="auto"/>
        <w:shd w:val="clear" w:color="auto" w:fill="E7E6E6" w:themeFill="background2"/>
        <w:tblLook w:val="04A0" w:firstRow="1" w:lastRow="0" w:firstColumn="1" w:lastColumn="0" w:noHBand="0" w:noVBand="1"/>
      </w:tblPr>
      <w:tblGrid>
        <w:gridCol w:w="9350"/>
      </w:tblGrid>
      <w:tr w:rsidR="00F4667C" w14:paraId="46A126ED" w14:textId="77777777" w:rsidTr="00F4667C">
        <w:tc>
          <w:tcPr>
            <w:tcW w:w="9350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</w:tcPr>
          <w:p w14:paraId="04F1501E" w14:textId="77777777" w:rsidR="00E96F82" w:rsidRDefault="00E96F82" w:rsidP="00E96F82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x = -10:0.1:10;</w:t>
            </w:r>
          </w:p>
          <w:p w14:paraId="389B38DC" w14:textId="77777777" w:rsidR="00E96F82" w:rsidRDefault="00E96F82" w:rsidP="00E96F82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th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=4/3;</w:t>
            </w:r>
          </w:p>
          <w:p w14:paraId="35E11EF9" w14:textId="77777777" w:rsidR="00E96F82" w:rsidRDefault="00E96F82" w:rsidP="00E96F82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norm_w1 = 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normpdf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x,0,1);</w:t>
            </w:r>
          </w:p>
          <w:p w14:paraId="186E0223" w14:textId="77777777" w:rsidR="00E96F82" w:rsidRDefault="00E96F82" w:rsidP="00E96F82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norm_w2 = 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normpdf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x,2,2);</w:t>
            </w:r>
          </w:p>
          <w:p w14:paraId="4F54BDB9" w14:textId="77777777" w:rsidR="00E96F82" w:rsidRDefault="00E96F82" w:rsidP="00E96F82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l_ratio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= norm_w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1./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norm_w2;</w:t>
            </w:r>
          </w:p>
          <w:p w14:paraId="00FF4737" w14:textId="77777777" w:rsidR="00E96F82" w:rsidRDefault="00E96F82" w:rsidP="00E96F82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c1 = (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l_ratio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&gt;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th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14:paraId="5C5BB6C3" w14:textId="77777777" w:rsidR="00E96F82" w:rsidRDefault="00E96F82" w:rsidP="00E96F82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c2 = (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l_ratio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&lt;=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th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14:paraId="457F3001" w14:textId="77777777" w:rsidR="00E96F82" w:rsidRDefault="00E96F82" w:rsidP="00E96F82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norm_x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= 3/5*norm_w1+2/5*norm_w2;</w:t>
            </w:r>
          </w:p>
          <w:p w14:paraId="3B618183" w14:textId="77777777" w:rsidR="00E96F82" w:rsidRDefault="00E96F82" w:rsidP="00E96F82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norm_post_1 = c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1.*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4*2/5.*norm_w2./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norm_x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;</w:t>
            </w:r>
          </w:p>
          <w:p w14:paraId="26B24EB1" w14:textId="77777777" w:rsidR="00E96F82" w:rsidRDefault="00E96F82" w:rsidP="00E96F82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norm_post_2 = c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2.*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2*3/5.*norm_w1./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norm_x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;</w:t>
            </w:r>
          </w:p>
          <w:p w14:paraId="21819673" w14:textId="77777777" w:rsidR="00E96F82" w:rsidRDefault="00E96F82" w:rsidP="00E96F82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plot(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x,norm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_post_1);</w:t>
            </w:r>
          </w:p>
          <w:p w14:paraId="03756B75" w14:textId="77777777" w:rsidR="00E96F82" w:rsidRDefault="00E96F82" w:rsidP="00E96F82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hold 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on</w:t>
            </w:r>
          </w:p>
          <w:p w14:paraId="4AA82B63" w14:textId="77777777" w:rsidR="00E96F82" w:rsidRDefault="00E96F82" w:rsidP="00E96F82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plot(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x,norm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_post_2);</w:t>
            </w:r>
          </w:p>
          <w:p w14:paraId="30956489" w14:textId="77777777" w:rsidR="00E96F82" w:rsidRDefault="00E96F82" w:rsidP="00E96F82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title(</w:t>
            </w:r>
            <w:proofErr w:type="gramEnd"/>
            <w:r>
              <w:rPr>
                <w:rFonts w:ascii="Courier" w:hAnsi="Courier" w:cs="Courier"/>
                <w:color w:val="A020F0"/>
                <w:sz w:val="20"/>
                <w:szCs w:val="20"/>
              </w:rPr>
              <w:t>'Bayes Risk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14:paraId="6E3EA100" w14:textId="77777777" w:rsidR="00E96F82" w:rsidRDefault="00E96F82" w:rsidP="00E96F82">
            <w:pPr>
              <w:widowControl w:val="0"/>
              <w:autoSpaceDE w:val="0"/>
              <w:autoSpaceDN w:val="0"/>
              <w:adjustRightInd w:val="0"/>
              <w:rPr>
                <w:rFonts w:ascii="Courier" w:hAnsi="Courier"/>
              </w:rPr>
            </w:pP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xlabel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x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); 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ylabel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R(</w:t>
            </w:r>
            <w:proofErr w:type="spellStart"/>
            <w:r>
              <w:rPr>
                <w:rFonts w:ascii="Courier" w:hAnsi="Courier" w:cs="Courier"/>
                <w:color w:val="A020F0"/>
                <w:sz w:val="20"/>
                <w:szCs w:val="20"/>
              </w:rPr>
              <w:t>wi|x</w:t>
            </w:r>
            <w:proofErr w:type="spellEnd"/>
            <w:r>
              <w:rPr>
                <w:rFonts w:ascii="Courier" w:hAnsi="Courier" w:cs="Courier"/>
                <w:color w:val="A020F0"/>
                <w:sz w:val="20"/>
                <w:szCs w:val="20"/>
              </w:rPr>
              <w:t>)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14:paraId="157F104D" w14:textId="46E59080" w:rsidR="00F4667C" w:rsidRPr="00F4667C" w:rsidRDefault="00E96F82" w:rsidP="00F4667C">
            <w:pPr>
              <w:widowControl w:val="0"/>
              <w:autoSpaceDE w:val="0"/>
              <w:autoSpaceDN w:val="0"/>
              <w:adjustRightInd w:val="0"/>
              <w:rPr>
                <w:rFonts w:ascii="Courier" w:hAnsi="Courier" w:hint="eastAsia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legend({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R(w1|x)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,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R(w2|x)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},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FontSize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,16');</w:t>
            </w:r>
          </w:p>
        </w:tc>
      </w:tr>
    </w:tbl>
    <w:p w14:paraId="2F5F1A7B" w14:textId="44674CA3" w:rsidR="007175E0" w:rsidRDefault="00DD523A" w:rsidP="00F4667C">
      <w:pPr>
        <w:jc w:val="center"/>
      </w:pPr>
      <w:r>
        <w:rPr>
          <w:noProof/>
        </w:rPr>
        <w:lastRenderedPageBreak/>
        <w:drawing>
          <wp:inline distT="0" distB="0" distL="0" distR="0" wp14:anchorId="49F3F2A3" wp14:editId="1B9C447C">
            <wp:extent cx="3555354" cy="2666517"/>
            <wp:effectExtent l="0" t="0" r="127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hw1_figure5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9062" cy="2684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87A5FD" w14:textId="77777777" w:rsidR="00F4667C" w:rsidRDefault="00F4667C" w:rsidP="00F4667C">
      <w:pPr>
        <w:jc w:val="center"/>
      </w:pPr>
      <w:r>
        <w:rPr>
          <w:rFonts w:hint="eastAsia"/>
        </w:rPr>
        <w:t>Figure 5. Bayes Risk as a function of x.</w:t>
      </w:r>
    </w:p>
    <w:p w14:paraId="64F7DBC9" w14:textId="77777777" w:rsidR="00F4667C" w:rsidRDefault="00F4667C" w:rsidP="00F4667C">
      <w:r>
        <w:rPr>
          <w:rFonts w:hint="eastAsia"/>
        </w:rPr>
        <w:t xml:space="preserve">When x=5, </w:t>
      </w:r>
      <m:oMath>
        <m:r>
          <m:rPr>
            <m:sty m:val="p"/>
          </m:rP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3.9999</m:t>
        </m:r>
      </m:oMath>
      <w:r>
        <w:rPr>
          <w:rFonts w:hint="eastAsia"/>
        </w:rPr>
        <w:t xml:space="preserve">, </w:t>
      </w:r>
      <m:oMath>
        <m:r>
          <m:rPr>
            <m:sty m:val="p"/>
          </m:rP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6.8871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</m:oMath>
      <w:r>
        <w:rPr>
          <w:rFonts w:hint="eastAsia"/>
        </w:rPr>
        <w:t>.</w:t>
      </w:r>
    </w:p>
    <w:p w14:paraId="13B7980C" w14:textId="77777777" w:rsidR="00F4667C" w:rsidRDefault="00F4667C" w:rsidP="00F4667C"/>
    <w:p w14:paraId="0550B8AA" w14:textId="77777777" w:rsidR="00F4667C" w:rsidRPr="007B01D7" w:rsidRDefault="00F4667C" w:rsidP="00F4667C">
      <w:pPr>
        <w:rPr>
          <w:b/>
          <w:sz w:val="28"/>
        </w:rPr>
      </w:pPr>
      <w:r>
        <w:rPr>
          <w:rFonts w:hint="eastAsia"/>
          <w:b/>
          <w:sz w:val="28"/>
        </w:rPr>
        <w:t>Problem 2</w:t>
      </w:r>
      <w:r w:rsidRPr="007B01D7">
        <w:rPr>
          <w:rFonts w:hint="eastAsia"/>
          <w:b/>
          <w:sz w:val="28"/>
        </w:rPr>
        <w:t>:</w:t>
      </w:r>
    </w:p>
    <w:p w14:paraId="04C8FCFF" w14:textId="77777777" w:rsidR="00F4667C" w:rsidRDefault="00F00F37" w:rsidP="00F4667C">
      <w:r>
        <w:rPr>
          <w:b/>
          <w:noProof/>
        </w:rPr>
        <w:object w:dxaOrig="1440" w:dyaOrig="1440" w14:anchorId="77579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94.05pt;margin-top:23.85pt;width:250pt;height:56pt;z-index:251658240;mso-wrap-edited:f;mso-position-vertical-relative:text" wrapcoords="2011 864 2011 5472 65 5760 65 9792 2011 10080 2011 13824 10768 14688 1038 16704 0 17280 0 19872 5254 20736 13622 20736 14335 20736 16865 19584 17059 16416 16541 16128 10768 14688 21600 13824 21535 864 2011 864" fillcolor="#b2b2b2">
            <v:imagedata r:id="rId10" o:title=""/>
            <w10:wrap type="through"/>
          </v:shape>
          <o:OLEObject Type="Embed" ProgID="Equation.DSMT4" ShapeID="_x0000_s1026" DrawAspect="Content" ObjectID="_1536154616" r:id="rId11"/>
        </w:object>
      </w:r>
      <w:r w:rsidR="00F4667C" w:rsidRPr="00B672E9">
        <w:rPr>
          <w:rFonts w:hint="eastAsia"/>
          <w:b/>
        </w:rPr>
        <w:t>1.</w:t>
      </w:r>
      <w:r w:rsidR="00D32990">
        <w:rPr>
          <w:rFonts w:hint="eastAsia"/>
        </w:rPr>
        <w:t xml:space="preserve"> G</w:t>
      </w:r>
      <w:r w:rsidR="00D32990">
        <w:t>i</w:t>
      </w:r>
      <w:r w:rsidR="00D32990">
        <w:rPr>
          <w:rFonts w:hint="eastAsia"/>
        </w:rPr>
        <w:t xml:space="preserve">ven the following </w:t>
      </w:r>
      <w:r w:rsidR="00D32990">
        <w:t>estimated distribution parameters</w:t>
      </w:r>
      <w:r w:rsidR="00D32990">
        <w:rPr>
          <w:rFonts w:hint="eastAsia"/>
        </w:rPr>
        <w:t>:</w:t>
      </w:r>
    </w:p>
    <w:p w14:paraId="2D9E6EB2" w14:textId="77777777" w:rsidR="00D32990" w:rsidRDefault="00D32990" w:rsidP="00F4667C"/>
    <w:p w14:paraId="32097503" w14:textId="77777777" w:rsidR="00D32990" w:rsidRDefault="00D32990" w:rsidP="00F4667C"/>
    <w:p w14:paraId="2FDABF78" w14:textId="77777777" w:rsidR="00D32990" w:rsidRDefault="00D32990" w:rsidP="00F4667C"/>
    <w:p w14:paraId="75F02E17" w14:textId="77777777" w:rsidR="00D32990" w:rsidRDefault="00D32990" w:rsidP="00F4667C"/>
    <w:p w14:paraId="1A251DD8" w14:textId="77777777" w:rsidR="00D32990" w:rsidRDefault="00D32990" w:rsidP="00F4667C"/>
    <w:p w14:paraId="1CF6BA1E" w14:textId="77777777" w:rsidR="00E61F03" w:rsidRDefault="00E61F03" w:rsidP="00F4667C">
      <w:r>
        <w:rPr>
          <w:rFonts w:hint="eastAsia"/>
        </w:rPr>
        <w:t xml:space="preserve">We can calculate 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mr>
            </m:m>
          </m:e>
        </m:d>
      </m:oMath>
      <w:r>
        <w:rPr>
          <w:rFonts w:hint="eastAsia"/>
        </w:rPr>
        <w:t xml:space="preserve"> 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>
        <w:rPr>
          <w:rFonts w:hint="eastAsia"/>
        </w:rPr>
        <w:t>.</w:t>
      </w:r>
    </w:p>
    <w:p w14:paraId="404ED1C9" w14:textId="77777777" w:rsidR="00E61F03" w:rsidRDefault="00E61F03" w:rsidP="00F4667C">
      <w:r>
        <w:rPr>
          <w:rFonts w:hint="eastAsia"/>
        </w:rPr>
        <w:t>Here assume P(w</w:t>
      </w:r>
      <w:proofErr w:type="gramStart"/>
      <w:r>
        <w:rPr>
          <w:rFonts w:hint="eastAsia"/>
          <w:vertAlign w:val="subscript"/>
        </w:rPr>
        <w:t>1</w:t>
      </w:r>
      <w:r>
        <w:rPr>
          <w:rFonts w:hint="eastAsia"/>
        </w:rPr>
        <w:t>)=</w:t>
      </w:r>
      <w:proofErr w:type="gramEnd"/>
      <w:r>
        <w:rPr>
          <w:rFonts w:hint="eastAsia"/>
        </w:rPr>
        <w:t>0.25, P(w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=0.75. Setting g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x) = g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x) to obtain the decision boundary.</w:t>
      </w:r>
    </w:p>
    <w:p w14:paraId="2AD2F166" w14:textId="77777777" w:rsidR="00E61F03" w:rsidRDefault="00E61F03" w:rsidP="00F4667C">
      <w:r>
        <w:rPr>
          <w:rFonts w:hint="eastAsia"/>
        </w:rPr>
        <w:t>We will then have:</w:t>
      </w:r>
    </w:p>
    <w:p w14:paraId="7983A6AD" w14:textId="77777777" w:rsidR="00E61F03" w:rsidRPr="00B672E9" w:rsidRDefault="004719E4" w:rsidP="00F4667C">
      <m:oMathPara>
        <m:oMath>
          <m:r>
            <m:rPr>
              <m:sty m:val="p"/>
            </m:rP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</m:e>
          </m:func>
          <m:r>
            <w:rPr>
              <w:rFonts w:ascii="Cambria Math" w:hAnsi="Cambria Math"/>
            </w:rPr>
            <m:t>+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  <m:ctrlPr>
                <w:rPr>
                  <w:rFonts w:ascii="Cambria Math" w:hAnsi="Cambria Math"/>
                  <w:i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.25</m:t>
                  </m:r>
                </m:e>
              </m:d>
            </m:e>
          </m:func>
          <m:r>
            <w:rPr>
              <w:rFonts w:ascii="Cambria Math" w:hAnsi="Cambria Math"/>
            </w:rPr>
            <m:t>=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2+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  <m:ctrlPr>
                <w:rPr>
                  <w:rFonts w:ascii="Cambria Math" w:hAnsi="Cambria Math"/>
                  <w:i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.75</m:t>
                  </m:r>
                </m:e>
              </m:d>
            </m:e>
          </m:func>
        </m:oMath>
      </m:oMathPara>
    </w:p>
    <w:p w14:paraId="4A9E25C5" w14:textId="77777777" w:rsidR="00B672E9" w:rsidRPr="004719E4" w:rsidRDefault="00B672E9" w:rsidP="00F4667C">
      <w:r>
        <w:rPr>
          <w:rFonts w:hint="eastAsia"/>
        </w:rPr>
        <w:t>Thus the decision boundary is:</w:t>
      </w:r>
    </w:p>
    <w:p w14:paraId="301BD833" w14:textId="77777777" w:rsidR="004719E4" w:rsidRPr="00B672E9" w:rsidRDefault="00F00F37" w:rsidP="00F4667C"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0.5548=0</m:t>
          </m:r>
        </m:oMath>
      </m:oMathPara>
    </w:p>
    <w:p w14:paraId="3741EA01" w14:textId="77777777" w:rsidR="00B672E9" w:rsidRDefault="00B672E9" w:rsidP="00F4667C"/>
    <w:p w14:paraId="76BAFB28" w14:textId="77777777" w:rsidR="00374017" w:rsidRDefault="00B672E9" w:rsidP="00F4667C">
      <w:r w:rsidRPr="0089561C">
        <w:rPr>
          <w:rFonts w:hint="eastAsia"/>
          <w:b/>
        </w:rPr>
        <w:t>2.</w:t>
      </w:r>
      <w:r>
        <w:rPr>
          <w:rFonts w:hint="eastAsia"/>
        </w:rPr>
        <w:t xml:space="preserve"> </w:t>
      </w:r>
      <w:r w:rsidR="00374017">
        <w:rPr>
          <w:rFonts w:hint="eastAsia"/>
        </w:rPr>
        <w:t>We know that:</w:t>
      </w:r>
    </w:p>
    <w:p w14:paraId="7E4222B7" w14:textId="77777777" w:rsidR="00B672E9" w:rsidRDefault="00374017" w:rsidP="00374017">
      <w:pPr>
        <w:jc w:val="center"/>
      </w:pPr>
      <m:oMathPara>
        <m:oMath>
          <m:r>
            <m:rPr>
              <m:sty m:val="p"/>
            </m:rPr>
            <w:rPr>
              <w:rFonts w:ascii="Cambria Math" w:hAnsi="Cambria Math"/>
            </w:rPr>
            <m:t>k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ln⁡</m:t>
          </m:r>
          <m:r>
            <w:rPr>
              <w:rFonts w:ascii="Cambria Math" w:hAns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</m:rad>
            </m:den>
          </m:f>
          <m:r>
            <w:rPr>
              <w:rFonts w:ascii="Cambria Math" w:hAnsi="Cambria Math"/>
            </w:rPr>
            <m:t>)</m:t>
          </m:r>
        </m:oMath>
      </m:oMathPara>
    </w:p>
    <w:p w14:paraId="4A3AC9FB" w14:textId="77777777" w:rsidR="00374017" w:rsidRDefault="00374017" w:rsidP="00374017">
      <w:r>
        <w:rPr>
          <w:rFonts w:hint="eastAsia"/>
        </w:rPr>
        <w:t xml:space="preserve">Thus, substitute the means and </w:t>
      </w:r>
      <w:proofErr w:type="spellStart"/>
      <w:r>
        <w:t>covariance</w:t>
      </w:r>
      <w:r>
        <w:rPr>
          <w:rFonts w:hint="eastAsia"/>
        </w:rPr>
        <w:t>s</w:t>
      </w:r>
      <w:proofErr w:type="spellEnd"/>
      <w:r>
        <w:rPr>
          <w:rFonts w:hint="eastAsia"/>
        </w:rPr>
        <w:t xml:space="preserve"> into this equation, we can get:</w:t>
      </w:r>
    </w:p>
    <w:p w14:paraId="4C6373A1" w14:textId="77777777" w:rsidR="00374017" w:rsidRPr="00411F33" w:rsidRDefault="00374017" w:rsidP="00374017">
      <m:oMathPara>
        <m:oMath>
          <m:r>
            <m:rPr>
              <m:sty m:val="p"/>
            </m:rPr>
            <w:rPr>
              <w:rFonts w:ascii="Cambria Math" w:hAnsi="Cambria Math"/>
            </w:rPr>
            <m:t>k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</w:rPr>
            <m:t>=0.6779</m:t>
          </m:r>
        </m:oMath>
      </m:oMathPara>
    </w:p>
    <w:p w14:paraId="1E57D257" w14:textId="77777777" w:rsidR="00411F33" w:rsidRDefault="00411F33" w:rsidP="00374017">
      <w:r>
        <w:rPr>
          <w:rFonts w:hint="eastAsia"/>
        </w:rPr>
        <w:t xml:space="preserve">Thus, </w:t>
      </w:r>
    </w:p>
    <w:p w14:paraId="2A2D07D5" w14:textId="77777777" w:rsidR="00374017" w:rsidRPr="004719E4" w:rsidRDefault="00411F33" w:rsidP="00F4667C"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erro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≤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ra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sup>
          </m:sSup>
          <m:r>
            <m:rPr>
              <m:sty m:val="p"/>
            </m:rPr>
            <w:rPr>
              <w:rFonts w:ascii="Cambria Math" w:hAnsi="Cambria Math"/>
            </w:rPr>
            <m:t>=0.2198</m:t>
          </m:r>
        </m:oMath>
      </m:oMathPara>
      <w:bookmarkStart w:id="0" w:name="_GoBack"/>
      <w:bookmarkEnd w:id="0"/>
    </w:p>
    <w:sectPr w:rsidR="00374017" w:rsidRPr="004719E4" w:rsidSect="004578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5E20"/>
    <w:rsid w:val="00012714"/>
    <w:rsid w:val="0004102A"/>
    <w:rsid w:val="000461C6"/>
    <w:rsid w:val="000A6073"/>
    <w:rsid w:val="000C3683"/>
    <w:rsid w:val="000C4CAA"/>
    <w:rsid w:val="00225936"/>
    <w:rsid w:val="002436FF"/>
    <w:rsid w:val="00275C39"/>
    <w:rsid w:val="00343B69"/>
    <w:rsid w:val="00374017"/>
    <w:rsid w:val="00375A61"/>
    <w:rsid w:val="003B64FB"/>
    <w:rsid w:val="003C6DE7"/>
    <w:rsid w:val="00411F33"/>
    <w:rsid w:val="0045781F"/>
    <w:rsid w:val="004719E4"/>
    <w:rsid w:val="004963AE"/>
    <w:rsid w:val="004A565D"/>
    <w:rsid w:val="005268DA"/>
    <w:rsid w:val="00555694"/>
    <w:rsid w:val="006465B9"/>
    <w:rsid w:val="006D6DC7"/>
    <w:rsid w:val="007175E0"/>
    <w:rsid w:val="007B01D7"/>
    <w:rsid w:val="007F610D"/>
    <w:rsid w:val="00813E71"/>
    <w:rsid w:val="00845CD4"/>
    <w:rsid w:val="0089561C"/>
    <w:rsid w:val="008F2DF8"/>
    <w:rsid w:val="009B47DA"/>
    <w:rsid w:val="009E24BF"/>
    <w:rsid w:val="00A648CF"/>
    <w:rsid w:val="00AA4CDF"/>
    <w:rsid w:val="00B42723"/>
    <w:rsid w:val="00B6457F"/>
    <w:rsid w:val="00B672E9"/>
    <w:rsid w:val="00B82845"/>
    <w:rsid w:val="00BC40A4"/>
    <w:rsid w:val="00C35E7E"/>
    <w:rsid w:val="00C861A5"/>
    <w:rsid w:val="00CA7899"/>
    <w:rsid w:val="00D32990"/>
    <w:rsid w:val="00D35E20"/>
    <w:rsid w:val="00D804DC"/>
    <w:rsid w:val="00D9693B"/>
    <w:rsid w:val="00DD523A"/>
    <w:rsid w:val="00E470F4"/>
    <w:rsid w:val="00E61F03"/>
    <w:rsid w:val="00E96F82"/>
    <w:rsid w:val="00F00F37"/>
    <w:rsid w:val="00F4667C"/>
    <w:rsid w:val="00FB11CA"/>
    <w:rsid w:val="00FC3363"/>
    <w:rsid w:val="00FE4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0CDAB94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F4667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F61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B11C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1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jpg"/><Relationship Id="rId5" Type="http://schemas.openxmlformats.org/officeDocument/2006/relationships/image" Target="media/image2.png"/><Relationship Id="rId6" Type="http://schemas.openxmlformats.org/officeDocument/2006/relationships/image" Target="media/image3.jpg"/><Relationship Id="rId7" Type="http://schemas.openxmlformats.org/officeDocument/2006/relationships/image" Target="media/image4.jpg"/><Relationship Id="rId8" Type="http://schemas.openxmlformats.org/officeDocument/2006/relationships/image" Target="media/image5.jpg"/><Relationship Id="rId9" Type="http://schemas.openxmlformats.org/officeDocument/2006/relationships/image" Target="media/image6.jpg"/><Relationship Id="rId10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4</TotalTime>
  <Pages>5</Pages>
  <Words>592</Words>
  <Characters>3379</Characters>
  <Application>Microsoft Macintosh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9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zhou Li</dc:creator>
  <cp:keywords/>
  <dc:description/>
  <cp:lastModifiedBy>Zezhou Li</cp:lastModifiedBy>
  <cp:revision>10</cp:revision>
  <cp:lastPrinted>2016-09-23T02:03:00Z</cp:lastPrinted>
  <dcterms:created xsi:type="dcterms:W3CDTF">2016-09-18T23:17:00Z</dcterms:created>
  <dcterms:modified xsi:type="dcterms:W3CDTF">2016-09-23T20:50:00Z</dcterms:modified>
</cp:coreProperties>
</file>